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010EEC" w14:textId="77777777" w:rsidR="00241E26" w:rsidRPr="008600CE" w:rsidRDefault="008600CE" w:rsidP="008600CE">
      <w:pPr>
        <w:jc w:val="center"/>
        <w:rPr>
          <w:rFonts w:ascii="Tahoma" w:hAnsi="Tahoma" w:cs="Tahoma"/>
          <w:b/>
          <w:sz w:val="32"/>
          <w:lang w:val="en-GB"/>
        </w:rPr>
      </w:pPr>
      <w:r w:rsidRPr="008600CE">
        <w:rPr>
          <w:rFonts w:ascii="Tahoma" w:hAnsi="Tahoma" w:cs="Tahoma"/>
          <w:b/>
          <w:sz w:val="32"/>
          <w:lang w:val="en-GB"/>
        </w:rPr>
        <w:t>Dis</w:t>
      </w:r>
      <w:r w:rsidR="00A64F48">
        <w:rPr>
          <w:rFonts w:ascii="Tahoma" w:hAnsi="Tahoma" w:cs="Tahoma"/>
          <w:b/>
          <w:sz w:val="32"/>
          <w:lang w:val="en-GB"/>
        </w:rPr>
        <w:t>placement</w:t>
      </w:r>
      <w:r w:rsidRPr="008600CE">
        <w:rPr>
          <w:rFonts w:ascii="Tahoma" w:hAnsi="Tahoma" w:cs="Tahoma"/>
          <w:b/>
          <w:sz w:val="32"/>
          <w:lang w:val="en-GB"/>
        </w:rPr>
        <w:t>, Velocity, Acceleration Graphs</w:t>
      </w:r>
    </w:p>
    <w:p w14:paraId="16A66ED8" w14:textId="77777777" w:rsidR="008600CE" w:rsidRDefault="008600CE">
      <w:pPr>
        <w:rPr>
          <w:rFonts w:ascii="Tahoma" w:hAnsi="Tahoma" w:cs="Tahoma"/>
          <w:lang w:val="en-GB"/>
        </w:rPr>
      </w:pPr>
    </w:p>
    <w:p w14:paraId="09F718BB" w14:textId="77777777" w:rsidR="008600CE" w:rsidRDefault="00000000" w:rsidP="008600CE">
      <w:pPr>
        <w:jc w:val="center"/>
        <w:rPr>
          <w:rFonts w:ascii="Tahoma" w:hAnsi="Tahoma" w:cs="Tahoma"/>
          <w:lang w:val="en-GB"/>
        </w:rPr>
      </w:pPr>
      <w:r>
        <w:rPr>
          <w:rFonts w:ascii="Tahoma" w:hAnsi="Tahoma" w:cs="Tahoma"/>
          <w:noProof/>
        </w:rPr>
        <w:pict w14:anchorId="0969F666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left:0;text-align:left;margin-left:130.2pt;margin-top:7.45pt;width:23.4pt;height:27.05pt;z-index:12" filled="f" stroked="f">
            <v:textbox style="mso-next-textbox:#_x0000_s1047">
              <w:txbxContent>
                <w:p w14:paraId="459A994D" w14:textId="77777777" w:rsidR="0052090A" w:rsidRPr="0052090A" w:rsidRDefault="002A454A" w:rsidP="0052090A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  <w:t>s</w:t>
                  </w:r>
                </w:p>
              </w:txbxContent>
            </v:textbox>
          </v:shape>
        </w:pict>
      </w:r>
    </w:p>
    <w:p w14:paraId="677C839D" w14:textId="727A1D9F" w:rsidR="008600CE" w:rsidRDefault="005535D0" w:rsidP="008600CE">
      <w:pPr>
        <w:jc w:val="center"/>
        <w:rPr>
          <w:rFonts w:ascii="Tahoma" w:hAnsi="Tahoma" w:cs="Tahoma"/>
          <w:lang w:val="en-GB"/>
        </w:rPr>
      </w:pPr>
      <w:r>
        <w:rPr>
          <w:noProof/>
        </w:rPr>
        <w:pict w14:anchorId="4C71D53A">
          <v:shape id="_x0000_s1059" type="#_x0000_t202" style="position:absolute;left:0;text-align:left;margin-left:324.6pt;margin-top:27.8pt;width:88.2pt;height:34.75pt;z-index:17;visibility:visible;mso-wrap-style:square;mso-width-percent:0;mso-height-percent:200;mso-wrap-distance-left:9pt;mso-wrap-distance-top:3.6pt;mso-wrap-distance-right:9pt;mso-wrap-distance-bottom:3.6pt;mso-position-horizontal-relative:text;mso-position-vertical-relative:text;mso-width-percent:0;mso-height-percent:200;mso-width-relative:margin;mso-height-relative:margin;v-text-anchor:top" stroked="f">
            <v:textbox style="mso-next-textbox:#_x0000_s1059;mso-fit-shape-to-text:t">
              <w:txbxContent>
                <w:p w14:paraId="47C71B80" w14:textId="15B0B627" w:rsidR="005535D0" w:rsidRPr="00BB40EE" w:rsidRDefault="005535D0" w:rsidP="005535D0">
                  <w:pPr>
                    <w:rPr>
                      <w:color w:val="3333FF"/>
                    </w:rPr>
                  </w:pPr>
                  <w:r w:rsidRPr="005535D0">
                    <w:rPr>
                      <w:rFonts w:eastAsia="Aptos"/>
                    </w:rPr>
                    <w:pict w14:anchorId="05547F9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74" type="#_x0000_t75" style="width:54pt;height:27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600CE&quot;/&gt;&lt;wsp:rsid wsp:val=&quot;00067951&quot;/&gt;&lt;wsp:rsid wsp:val=&quot;00241E26&quot;/&gt;&lt;wsp:rsid wsp:val=&quot;002A454A&quot;/&gt;&lt;wsp:rsid wsp:val=&quot;0037543D&quot;/&gt;&lt;wsp:rsid wsp:val=&quot;00427260&quot;/&gt;&lt;wsp:rsid wsp:val=&quot;00495D3F&quot;/&gt;&lt;wsp:rsid wsp:val=&quot;0052090A&quot;/&gt;&lt;wsp:rsid wsp:val=&quot;005535D0&quot;/&gt;&lt;wsp:rsid wsp:val=&quot;00623D3B&quot;/&gt;&lt;wsp:rsid wsp:val=&quot;006A1C74&quot;/&gt;&lt;wsp:rsid wsp:val=&quot;0073517C&quot;/&gt;&lt;wsp:rsid wsp:val=&quot;008600CE&quot;/&gt;&lt;wsp:rsid wsp:val=&quot;009425FC&quot;/&gt;&lt;wsp:rsid wsp:val=&quot;0099742E&quot;/&gt;&lt;wsp:rsid wsp:val=&quot;009A5B47&quot;/&gt;&lt;wsp:rsid wsp:val=&quot;00A030A8&quot;/&gt;&lt;wsp:rsid wsp:val=&quot;00A64F48&quot;/&gt;&lt;wsp:rsid wsp:val=&quot;00CB5689&quot;/&gt;&lt;wsp:rsid wsp:val=&quot;00CD73F7&quot;/&gt;&lt;wsp:rsid wsp:val=&quot;00EA382B&quot;/&gt;&lt;wsp:rsid wsp:val=&quot;00F907FC&quot;/&gt;&lt;/wsp:rsids&gt;&lt;/w:docPr&gt;&lt;w:body&gt;&lt;wx:sect&gt;&lt;w:p wsp:rsidR=&quot;00A030A8&quot; wsp:rsidRPr=&quot;00A030A8&quot; wsp:rsidRDefault=&quot;00A030A8&quot; wsp:rsidP=&quot;00A030A8&quot;&gt;&lt;m:oMathPara&gt;&lt;m:oMath&gt;&lt;m:r&gt;&lt;w:rPr&gt;&lt;w:rFonts w:ascii=&quot;Cambria Math&quot; w:h-ansi=&quot;Cambria Math&quot;/&gt;&lt;wx:font wx:val=&quot;Cambria Math&quot;/&gt;&lt;w:i/&gt;&lt;w:color w:val=&quot;3333FF&quot;/&gt;&lt;/w:rPr&gt;&lt;m:t&gt;s=&lt;/m:t&gt;&lt;/m:r&gt;&lt;m:nary&gt;&lt;m:naryPr&gt;&lt;m:limLoc m:val=&quot;undOvr&quot;/&gt;&lt;m:subHide m:val=&quot;1&quot;/&gt;&lt;m:supHide m:val=&quot;1&quot;/&gt;&lt;m:ctrlPr&gt;&lt;w:rPr&gt;&lt;w:rFonts w:ascii=&quot;Cambria Math&quot; w:fareast=&quot;Aptos&quot; w:h-ansi=&quot;Cambria Math&quot; w:cs=&quot;Times New Roman&quot;/&gt;&lt;wx:font wx:val=&quot;Cambria Math&quot;/&gt;&lt;w:i/&gt;&lt;w:color w:val=&quot;3333FF&quot;/&gt;&lt;w:kern w:val=&quot;2&quot;/&gt;&lt;w:lang w:val=&quot;EN-GB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3333FF&quot;/&gt;&lt;/w:rPr&gt;&lt;m:t&gt;v&lt;/m:t&gt;&lt;/m:r&gt;&lt;/m:e&gt;&lt;/m:nary&gt;&lt;m:r&gt;&lt;w:rPr&gt;&lt;w:rFonts w:ascii=&quot;Cambria Math&quot; w:h-ansi=&quot;Cambria Math&quot;/&gt;&lt;wx:font wx:val=&quot;Cambria Math&quot;/&gt;&lt;w:i/&gt;&lt;w:color w:val=&quot;3333FF&quot;/&gt;&lt;/w:rPr&gt;&lt;m:t&gt;dt&lt;/m:t&gt;&lt;/m:r&gt;&lt;/m:oMath&gt;&lt;/m:oMathPara&gt;&lt;/w:p&gt;&lt;w:sectPr wsp:rsidR=&quot;00000000&quot; wsp:rsidRPr=&quot;00A030A8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<v:imagedata r:id="rId4" o:title="" chromakey="white"/>
                      </v:shape>
                    </w:pic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411E629F">
          <v:shape id="_x0000_s1028" type="#_x0000_t202" style="position:absolute;left:0;text-align:left;margin-left:108pt;margin-top:1.65pt;width:27pt;height:106.05pt;z-index:1" stroked="f">
            <v:textbox style="layout-flow:vertical;mso-layout-flow-alt:bottom-to-top;mso-next-textbox:#_x0000_s1028" inset=".5mm,1mm,.5mm,1mm">
              <w:txbxContent>
                <w:p w14:paraId="00E342D1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</w:rPr>
                  </w:pPr>
                  <w:r w:rsidRPr="00495D3F">
                    <w:rPr>
                      <w:rFonts w:ascii="Tahoma" w:hAnsi="Tahoma" w:cs="Tahoma"/>
                      <w:sz w:val="32"/>
                    </w:rPr>
                    <w:t>Dis</w:t>
                  </w:r>
                  <w:r w:rsidR="00A64F48">
                    <w:rPr>
                      <w:rFonts w:ascii="Tahoma" w:hAnsi="Tahoma" w:cs="Tahoma"/>
                      <w:sz w:val="32"/>
                    </w:rPr>
                    <w:t>placement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45BA571C">
          <v:shape id="_x0000_s1037" style="position:absolute;left:0;text-align:left;margin-left:68.4pt;margin-top:185.7pt;width:18pt;height:112.5pt;z-index:5" coordsize="360,2250" path="m360,c180,360,,720,,1080v,360,330,1170,360,1080e" filled="f" strokeweight="1.5pt">
            <v:stroke endarrow="block"/>
            <v:path arrowok="t"/>
          </v:shape>
        </w:pict>
      </w:r>
      <w:r w:rsidR="00000000">
        <w:rPr>
          <w:rFonts w:ascii="Tahoma" w:hAnsi="Tahoma" w:cs="Tahoma"/>
          <w:noProof/>
        </w:rPr>
        <w:pict w14:anchorId="18ACB5D9">
          <v:shape id="_x0000_s1044" type="#_x0000_t202" style="position:absolute;left:0;text-align:left;margin-left:-30.6pt;margin-top:95.7pt;width:108pt;height:27.05pt;z-index:9" filled="f" stroked="f">
            <v:textbox style="mso-next-textbox:#_x0000_s1044">
              <w:txbxContent>
                <w:p w14:paraId="3C8AB260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</w:rPr>
                  </w:pPr>
                  <w:r w:rsidRPr="00495D3F">
                    <w:rPr>
                      <w:rFonts w:ascii="Tahoma" w:hAnsi="Tahoma" w:cs="Tahoma"/>
                      <w:sz w:val="32"/>
                      <w:szCs w:val="32"/>
                    </w:rPr>
                    <w:t>Differentiate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34C91628">
          <v:shape id="_x0000_s1036" style="position:absolute;left:0;text-align:left;margin-left:68.25pt;margin-top:59.7pt;width:18pt;height:112.5pt;z-index:4" coordsize="360,2250" path="m360,c180,360,,720,,1080v,360,330,1170,360,1080e" filled="f" strokeweight="1.5pt">
            <v:stroke endarrow="block"/>
            <v:path arrowok="t"/>
          </v:shape>
        </w:pict>
      </w:r>
      <w:r w:rsidR="00000000">
        <w:rPr>
          <w:rFonts w:ascii="Tahoma" w:hAnsi="Tahoma" w:cs="Tahoma"/>
          <w:noProof/>
        </w:rPr>
        <w:pict w14:anchorId="2163CB95">
          <v:shape id="_x0000_s1043" type="#_x0000_t202" style="position:absolute;left:0;text-align:left;margin-left:-30.6pt;margin-top:221.7pt;width:108pt;height:27.05pt;z-index:8" filled="f" stroked="f">
            <v:textbox style="mso-next-textbox:#_x0000_s1043">
              <w:txbxContent>
                <w:p w14:paraId="38CDD881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</w:rPr>
                  </w:pPr>
                  <w:r w:rsidRPr="00495D3F">
                    <w:rPr>
                      <w:rFonts w:ascii="Tahoma" w:hAnsi="Tahoma" w:cs="Tahoma"/>
                      <w:sz w:val="32"/>
                      <w:szCs w:val="32"/>
                    </w:rPr>
                    <w:t>Differentiate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0C85DECF">
          <v:shape id="_x0000_s1045" type="#_x0000_t202" style="position:absolute;left:0;text-align:left;margin-left:306pt;margin-top:95.7pt;width:108pt;height:27.05pt;z-index:10" filled="f" stroked="f">
            <v:textbox style="mso-next-textbox:#_x0000_s1045">
              <w:txbxContent>
                <w:p w14:paraId="73C0BBB8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>Integrate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06C17036">
          <v:shape id="_x0000_s1038" style="position:absolute;left:0;text-align:left;margin-left:306pt;margin-top:59.7pt;width:18pt;height:112.5pt;flip:x;z-index:6;mso-position-horizontal:absolute;mso-position-vertical:absolute" coordsize="360,2250" path="m360,c180,360,,720,,1080v,360,330,1170,360,1080e" filled="f" strokeweight="1.5pt">
            <v:stroke startarrow="block"/>
            <v:path arrowok="t"/>
          </v:shape>
        </w:pict>
      </w:r>
      <w:r w:rsidR="00000000">
        <w:rPr>
          <w:rFonts w:ascii="Tahoma" w:hAnsi="Tahoma" w:cs="Tahoma"/>
          <w:lang w:val="en-GB"/>
        </w:rPr>
        <w:pict w14:anchorId="45FA8642">
          <v:shape id="_x0000_i1058" type="#_x0000_t75" style="width:160.2pt;height:107.4pt" o:bordertopcolor="this" o:borderleftcolor="this" o:borderbottomcolor="this" o:borderrightcolor="this">
            <v:imagedata r:id="rId5" o:title="" croptop="9134f" cropbottom="10186f" cropleft="12249f" cropright="9618f" gain="96376f" blacklevel="-5898f"/>
            <w10:bordertop type="single" width="4"/>
            <w10:borderleft type="single" width="4"/>
            <w10:borderbottom type="single" width="4"/>
            <w10:borderright type="single" width="4"/>
          </v:shape>
        </w:pict>
      </w:r>
    </w:p>
    <w:p w14:paraId="2ED21B64" w14:textId="77777777" w:rsidR="008600CE" w:rsidRDefault="00000000" w:rsidP="00495D3F">
      <w:pPr>
        <w:jc w:val="center"/>
        <w:rPr>
          <w:rFonts w:ascii="Tahoma" w:hAnsi="Tahoma" w:cs="Tahoma"/>
          <w:lang w:val="en-GB"/>
        </w:rPr>
      </w:pPr>
      <w:r>
        <w:rPr>
          <w:rFonts w:ascii="Tahoma" w:hAnsi="Tahoma" w:cs="Tahoma"/>
          <w:noProof/>
        </w:rPr>
        <w:pict w14:anchorId="36FD661F">
          <v:shape id="_x0000_s1048" type="#_x0000_t202" style="position:absolute;left:0;text-align:left;margin-left:130.2pt;margin-top:8.75pt;width:23.4pt;height:27.05pt;z-index:13" filled="f" stroked="f">
            <v:textbox>
              <w:txbxContent>
                <w:p w14:paraId="2EB826DA" w14:textId="77777777" w:rsidR="0052090A" w:rsidRPr="0052090A" w:rsidRDefault="0052090A" w:rsidP="0052090A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  <w:t>v</w:t>
                  </w:r>
                </w:p>
              </w:txbxContent>
            </v:textbox>
          </v:shape>
        </w:pict>
      </w:r>
    </w:p>
    <w:p w14:paraId="4D71A0BF" w14:textId="7EBADEE1" w:rsidR="008600CE" w:rsidRDefault="005535D0" w:rsidP="008600CE">
      <w:pPr>
        <w:jc w:val="center"/>
        <w:rPr>
          <w:rFonts w:ascii="Tahoma" w:hAnsi="Tahoma" w:cs="Tahoma"/>
          <w:lang w:val="en-GB"/>
        </w:rPr>
      </w:pPr>
      <w:r>
        <w:rPr>
          <w:noProof/>
        </w:rPr>
        <w:pict w14:anchorId="7B6546DC">
          <v:shape id="_x0000_s1061" type="#_x0000_t202" style="position:absolute;left:0;text-align:left;margin-left:324.6pt;margin-top:29.15pt;width:88.2pt;height:34.75pt;z-index:18;visibility:visible;mso-wrap-style:square;mso-width-percent:0;mso-height-percent:200;mso-wrap-distance-left:9pt;mso-wrap-distance-top:3.6pt;mso-wrap-distance-right:9pt;mso-wrap-distance-bottom:3.6pt;mso-position-horizontal-relative:text;mso-position-vertical-relative:text;mso-width-percent:0;mso-height-percent:200;mso-width-relative:margin;mso-height-relative:margin;v-text-anchor:top" stroked="f">
            <v:textbox style="mso-next-textbox:#_x0000_s1061;mso-fit-shape-to-text:t">
              <w:txbxContent>
                <w:p w14:paraId="5E625FFD" w14:textId="21264088" w:rsidR="005535D0" w:rsidRPr="00BB40EE" w:rsidRDefault="005535D0" w:rsidP="005535D0">
                  <w:pPr>
                    <w:rPr>
                      <w:color w:val="3333FF"/>
                    </w:rPr>
                  </w:pPr>
                  <w:r w:rsidRPr="005535D0">
                    <w:rPr>
                      <w:rFonts w:eastAsia="Aptos"/>
                    </w:rPr>
                    <w:pict w14:anchorId="3771BB2B">
                      <v:shape id="_x0000_i1076" type="#_x0000_t75" style="width:55.2pt;height:27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600CE&quot;/&gt;&lt;wsp:rsid wsp:val=&quot;00067951&quot;/&gt;&lt;wsp:rsid wsp:val=&quot;00241E26&quot;/&gt;&lt;wsp:rsid wsp:val=&quot;002A454A&quot;/&gt;&lt;wsp:rsid wsp:val=&quot;0037543D&quot;/&gt;&lt;wsp:rsid wsp:val=&quot;00427260&quot;/&gt;&lt;wsp:rsid wsp:val=&quot;00495D3F&quot;/&gt;&lt;wsp:rsid wsp:val=&quot;0052090A&quot;/&gt;&lt;wsp:rsid wsp:val=&quot;005535D0&quot;/&gt;&lt;wsp:rsid wsp:val=&quot;00623D3B&quot;/&gt;&lt;wsp:rsid wsp:val=&quot;006A1C74&quot;/&gt;&lt;wsp:rsid wsp:val=&quot;0073517C&quot;/&gt;&lt;wsp:rsid wsp:val=&quot;008600CE&quot;/&gt;&lt;wsp:rsid wsp:val=&quot;008D28D9&quot;/&gt;&lt;wsp:rsid wsp:val=&quot;009425FC&quot;/&gt;&lt;wsp:rsid wsp:val=&quot;0099742E&quot;/&gt;&lt;wsp:rsid wsp:val=&quot;009A5B47&quot;/&gt;&lt;wsp:rsid wsp:val=&quot;00A64F48&quot;/&gt;&lt;wsp:rsid wsp:val=&quot;00CB5689&quot;/&gt;&lt;wsp:rsid wsp:val=&quot;00CD73F7&quot;/&gt;&lt;wsp:rsid wsp:val=&quot;00EA382B&quot;/&gt;&lt;wsp:rsid wsp:val=&quot;00F907FC&quot;/&gt;&lt;/wsp:rsids&gt;&lt;/w:docPr&gt;&lt;w:body&gt;&lt;wx:sect&gt;&lt;w:p wsp:rsidR=&quot;008D28D9&quot; wsp:rsidRPr=&quot;008D28D9&quot; wsp:rsidRDefault=&quot;008D28D9&quot; wsp:rsidP=&quot;008D28D9&quot;&gt;&lt;m:oMathPara&gt;&lt;m:oMath&gt;&lt;m:r&gt;&lt;w:rPr&gt;&lt;w:rFonts w:ascii=&quot;Cambria Math&quot; w:h-ansi=&quot;Cambria Math&quot;/&gt;&lt;wx:font wx:val=&quot;Cambria Math&quot;/&gt;&lt;w:i/&gt;&lt;w:color w:val=&quot;3333FF&quot;/&gt;&lt;/w:rPr&gt;&lt;m:t&gt;v=&lt;/m:t&gt;&lt;/m:r&gt;&lt;m:nary&gt;&lt;m:naryPr&gt;&lt;m:limLoc m:val=&quot;undOvr&quot;/&gt;&lt;m:subHide m:val=&quot;1&quot;/&gt;&lt;m:supHide m:val=&quot;1&quot;/&gt;&lt;m:ctrlPr&gt;&lt;w:rPr&gt;&lt;w:rFonts w:ascii=&quot;Cambria Math&quot; w:fareast=&quot;Aptos&quot; w:h-ansi=&quot;Cambria Math&quot; w:cs=&quot;Times New Roman&quot;/&gt;&lt;wx:font wx:val=&quot;Cambria Math&quot;/&gt;&lt;w:i/&gt;&lt;w:color w:val=&quot;3333FF&quot;/&gt;&lt;w:kern w:val=&quot;2&quot;/&gt;&lt;w:lang w:val=&quot;EN-GB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3333FF&quot;/&gt;&lt;/w:rPr&gt;&lt;m:t&gt;a&lt;/m:t&gt;&lt;/m:r&gt;&lt;/m:e&gt;&lt;/m:nary&gt;&lt;m:r&gt;&lt;w:rPr&gt;&lt;w:rFonts w:ascii=&quot;Cambria Math&quot; w:h-ansi=&quot;Cambria Math&quot;/&gt;&lt;wx:font wx:val=&quot;Cambria Math&quot;/&gt;&lt;w:i/&gt;&lt;w:color w:val=&quot;3333FF&quot;/&gt;&lt;/w:rPr&gt;&lt;m:t&gt;dt&lt;/m:t&gt;&lt;/m:r&gt;&lt;/m:oMath&gt;&lt;/m:oMathPara&gt;&lt;/w:p&gt;&lt;w:sectPr wsp:rsidR=&quot;00000000&quot; wsp:rsidRPr=&quot;008D28D9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<v:imagedata r:id="rId6" o:title="" chromakey="white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 w14:anchorId="4CF961D2">
          <v:shape id="Text Box 2" o:spid="_x0000_s1057" type="#_x0000_t202" style="position:absolute;left:0;text-align:left;margin-left:-6.6pt;margin-top:38.35pt;width:88.2pt;height:34.55pt;z-index:15;visibility:visible;mso-wrap-style:square;mso-width-percent:0;mso-height-percent:200;mso-wrap-distance-left:9pt;mso-wrap-distance-top:3.6pt;mso-wrap-distance-right:9pt;mso-wrap-distance-bottom:3.6pt;mso-position-horizontal-relative:text;mso-position-vertical-relative:text;mso-width-percent:0;mso-height-percent:200;mso-width-relative:margin;mso-height-relative:margin;v-text-anchor:top" filled="f" stroked="f">
            <v:textbox style="mso-next-textbox:#Text Box 2;mso-fit-shape-to-text:t">
              <w:txbxContent>
                <w:p w14:paraId="270E72DF" w14:textId="7D45B1F3" w:rsidR="005535D0" w:rsidRPr="00BB40EE" w:rsidRDefault="005535D0" w:rsidP="005535D0">
                  <w:pPr>
                    <w:rPr>
                      <w:color w:val="3333FF"/>
                    </w:rPr>
                  </w:pPr>
                  <w:r w:rsidRPr="005535D0">
                    <w:rPr>
                      <w:rFonts w:eastAsia="Aptos"/>
                    </w:rPr>
                    <w:pict w14:anchorId="25099FD7">
                      <v:shape id="_x0000_i1072" type="#_x0000_t75" style="width:35.4pt;height:27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600CE&quot;/&gt;&lt;wsp:rsid wsp:val=&quot;00067951&quot;/&gt;&lt;wsp:rsid wsp:val=&quot;00241E26&quot;/&gt;&lt;wsp:rsid wsp:val=&quot;002A454A&quot;/&gt;&lt;wsp:rsid wsp:val=&quot;0037543D&quot;/&gt;&lt;wsp:rsid wsp:val=&quot;00427260&quot;/&gt;&lt;wsp:rsid wsp:val=&quot;00495D3F&quot;/&gt;&lt;wsp:rsid wsp:val=&quot;004F2B8D&quot;/&gt;&lt;wsp:rsid wsp:val=&quot;0052090A&quot;/&gt;&lt;wsp:rsid wsp:val=&quot;005535D0&quot;/&gt;&lt;wsp:rsid wsp:val=&quot;00623D3B&quot;/&gt;&lt;wsp:rsid wsp:val=&quot;006A1C74&quot;/&gt;&lt;wsp:rsid wsp:val=&quot;0073517C&quot;/&gt;&lt;wsp:rsid wsp:val=&quot;008600CE&quot;/&gt;&lt;wsp:rsid wsp:val=&quot;009425FC&quot;/&gt;&lt;wsp:rsid wsp:val=&quot;0099742E&quot;/&gt;&lt;wsp:rsid wsp:val=&quot;009A5B47&quot;/&gt;&lt;wsp:rsid wsp:val=&quot;00A64F48&quot;/&gt;&lt;wsp:rsid wsp:val=&quot;00CB5689&quot;/&gt;&lt;wsp:rsid wsp:val=&quot;00CD73F7&quot;/&gt;&lt;wsp:rsid wsp:val=&quot;00EA382B&quot;/&gt;&lt;wsp:rsid wsp:val=&quot;00F907FC&quot;/&gt;&lt;/wsp:rsids&gt;&lt;/w:docPr&gt;&lt;w:body&gt;&lt;wx:sect&gt;&lt;w:p wsp:rsidR=&quot;004F2B8D&quot; wsp:rsidRPr=&quot;004F2B8D&quot; wsp:rsidRDefault=&quot;004F2B8D&quot; wsp:rsidP=&quot;004F2B8D&quot;&gt;&lt;m:oMathPara&gt;&lt;m:oMath&gt;&lt;m:r&gt;&lt;w:rPr&gt;&lt;w:rFonts w:ascii=&quot;Cambria Math&quot; w:h-ansi=&quot;Cambria Math&quot;/&gt;&lt;wx:font wx:val=&quot;Cambria Math&quot;/&gt;&lt;w:i/&gt;&lt;w:color w:val=&quot;3333FF&quot;/&gt;&lt;/w:rPr&gt;&lt;m:t&gt;v=&lt;/m:t&gt;&lt;/m:r&gt;&lt;m:f&gt;&lt;m:fPr&gt;&lt;m:ctrlPr&gt;&lt;w:rPr&gt;&lt;w:rFonts w:ascii=&quot;Cambria Math&quot; w:h-ansi=&quot;Cambria Math&quot;/&gt;&lt;wx:font wx:val=&quot;Cambria Math&quot;/&gt;&lt;w:i/&gt;&lt;w:color w:val=&quot;3333FF&quot;/&gt;&lt;/w:rPr&gt;&lt;/m:ctrlPr&gt;&lt;/m:fPr&gt;&lt;m:num&gt;&lt;m:r&gt;&lt;w:rPr&gt;&lt;w:rFonts w:ascii=&quot;Cambria Math&quot; w:h-ansi=&quot;Cambria Math&quot;/&gt;&lt;wx:font wx:val=&quot;Cambria Math&quot;/&gt;&lt;w:i/&gt;&lt;w:color w:val=&quot;3333FF&quot;/&gt;&lt;/w:rPr&gt;&lt;m:t&gt;ds&lt;/m:t&gt;&lt;/m:r&gt;&lt;/m:num&gt;&lt;m:den&gt;&lt;m:r&gt;&lt;w:rPr&gt;&lt;w:rFonts w:ascii=&quot;Cambria Math&quot; w:h-ansi=&quot;Cambria Math&quot;/&gt;&lt;wx:font wx:val=&quot;Cambria Math&quot;/&gt;&lt;w:i/&gt;&lt;w:color w:val=&quot;3333FF&quot;/&gt;&lt;/w:rPr&gt;&lt;m:t&gt;dt&lt;/m:t&gt;&lt;/m:r&gt;&lt;/m:den&gt;&lt;/m:f&gt;&lt;/m:oMath&gt;&lt;/m:oMathPara&gt;&lt;/w:p&gt;&lt;w:sectPr wsp:rsidR=&quot;00000000&quot; wsp:rsidRPr=&quot;004F2B8D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<v:imagedata r:id="rId7" o:title="" chromakey="white"/>
                      </v:shape>
                    </w:pic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32438C6D">
          <v:shape id="_x0000_s1046" type="#_x0000_t202" style="position:absolute;left:0;text-align:left;margin-left:306pt;margin-top:98.85pt;width:108pt;height:27.05pt;z-index:11" filled="f" stroked="f">
            <v:textbox style="mso-next-textbox:#_x0000_s1046">
              <w:txbxContent>
                <w:p w14:paraId="359DD89C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>Integrate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646F1147">
          <v:shape id="_x0000_s1039" style="position:absolute;left:0;text-align:left;margin-left:306pt;margin-top:62.85pt;width:18pt;height:112.5pt;flip:x;z-index:7;mso-position-horizontal:absolute;mso-position-vertical:absolute" coordsize="360,2250" path="m360,c180,360,,720,,1080v,360,330,1170,360,1080e" filled="f" strokeweight="1.5pt">
            <v:stroke startarrow="block"/>
            <v:path arrowok="t"/>
          </v:shape>
        </w:pict>
      </w:r>
      <w:r w:rsidR="00000000">
        <w:rPr>
          <w:rFonts w:ascii="Tahoma" w:hAnsi="Tahoma" w:cs="Tahoma"/>
          <w:noProof/>
        </w:rPr>
        <w:pict w14:anchorId="13F6CF46">
          <v:shape id="_x0000_s1031" type="#_x0000_t202" style="position:absolute;left:0;text-align:left;margin-left:108pt;margin-top:8.85pt;width:27pt;height:90pt;z-index:2" stroked="f">
            <v:textbox style="layout-flow:vertical;mso-layout-flow-alt:bottom-to-top;mso-next-textbox:#_x0000_s1031" inset=".5mm,1mm,.5mm,1mm">
              <w:txbxContent>
                <w:p w14:paraId="21EA3627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32"/>
                    </w:rPr>
                  </w:pPr>
                  <w:r w:rsidRPr="00495D3F">
                    <w:rPr>
                      <w:rFonts w:ascii="Tahoma" w:hAnsi="Tahoma" w:cs="Tahoma"/>
                      <w:sz w:val="32"/>
                    </w:rPr>
                    <w:t>Velocity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lang w:val="en-GB"/>
        </w:rPr>
        <w:pict w14:anchorId="7E7A7B48">
          <v:shape id="_x0000_i1067" type="#_x0000_t75" style="width:160.2pt;height:106.8pt" o:bordertopcolor="this" o:borderleftcolor="this" o:borderbottomcolor="this" o:borderrightcolor="this">
            <v:imagedata r:id="rId8" o:title="" croptop="9134f" cropbottom="10186f" cropleft="12249f" cropright="9618f" gain="96376f" blacklevel="-5898f"/>
            <w10:bordertop type="single" width="4"/>
            <w10:borderleft type="single" width="4"/>
            <w10:borderbottom type="single" width="4"/>
            <w10:borderright type="single" width="4"/>
          </v:shape>
        </w:pict>
      </w:r>
    </w:p>
    <w:p w14:paraId="1B309BED" w14:textId="77777777" w:rsidR="008600CE" w:rsidRDefault="00000000" w:rsidP="008600CE">
      <w:pPr>
        <w:jc w:val="center"/>
        <w:rPr>
          <w:rFonts w:ascii="Tahoma" w:hAnsi="Tahoma" w:cs="Tahoma"/>
          <w:lang w:val="en-GB"/>
        </w:rPr>
      </w:pPr>
      <w:r>
        <w:rPr>
          <w:rFonts w:ascii="Tahoma" w:hAnsi="Tahoma" w:cs="Tahoma"/>
          <w:noProof/>
        </w:rPr>
        <w:pict w14:anchorId="3BD8649B">
          <v:shape id="_x0000_s1049" type="#_x0000_t202" style="position:absolute;left:0;text-align:left;margin-left:130.8pt;margin-top:6.5pt;width:23.4pt;height:27.05pt;z-index:14" filled="f" stroked="f">
            <v:textbox style="mso-next-textbox:#_x0000_s1049">
              <w:txbxContent>
                <w:p w14:paraId="06BC4B51" w14:textId="77777777" w:rsidR="0052090A" w:rsidRPr="0052090A" w:rsidRDefault="0052090A" w:rsidP="0052090A">
                  <w:pPr>
                    <w:jc w:val="center"/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  <w:u w:val="single"/>
                    </w:rPr>
                    <w:t>a</w:t>
                  </w:r>
                </w:p>
              </w:txbxContent>
            </v:textbox>
          </v:shape>
        </w:pict>
      </w:r>
    </w:p>
    <w:p w14:paraId="32DA9316" w14:textId="0AA046F6" w:rsidR="008600CE" w:rsidRDefault="005535D0" w:rsidP="008600CE">
      <w:pPr>
        <w:jc w:val="center"/>
        <w:rPr>
          <w:rFonts w:ascii="Tahoma" w:hAnsi="Tahoma" w:cs="Tahoma"/>
          <w:lang w:val="en-GB"/>
        </w:rPr>
      </w:pPr>
      <w:r>
        <w:rPr>
          <w:noProof/>
        </w:rPr>
        <w:pict w14:anchorId="6D392734">
          <v:shape id="_x0000_s1058" type="#_x0000_t202" style="position:absolute;left:0;text-align:left;margin-left:-11.85pt;margin-top:42.65pt;width:88.2pt;height:35.95pt;z-index:16;visibility:visible;mso-wrap-style:square;mso-width-percent:0;mso-height-percent:200;mso-wrap-distance-left:9pt;mso-wrap-distance-top:3.6pt;mso-wrap-distance-right:9pt;mso-wrap-distance-bottom:3.6pt;mso-position-horizontal-relative:text;mso-position-vertical-relative:text;mso-width-percent:0;mso-height-percent:200;mso-width-relative:margin;mso-height-relative:margin;v-text-anchor:top" stroked="f">
            <v:textbox style="mso-next-textbox:#_x0000_s1058;mso-fit-shape-to-text:t">
              <w:txbxContent>
                <w:p w14:paraId="700DEBB4" w14:textId="0796C68C" w:rsidR="005535D0" w:rsidRPr="00BB40EE" w:rsidRDefault="005535D0" w:rsidP="005535D0">
                  <w:pPr>
                    <w:rPr>
                      <w:color w:val="3333FF"/>
                    </w:rPr>
                  </w:pPr>
                  <w:r w:rsidRPr="005535D0">
                    <w:rPr>
                      <w:rFonts w:eastAsia="Aptos"/>
                    </w:rPr>
                    <w:pict w14:anchorId="30214668">
                      <v:shape id="_x0000_i1073" type="#_x0000_t75" style="width:70.8pt;height:28.8pt" o:ole="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600CE&quot;/&gt;&lt;wsp:rsid wsp:val=&quot;00067951&quot;/&gt;&lt;wsp:rsid wsp:val=&quot;00241E26&quot;/&gt;&lt;wsp:rsid wsp:val=&quot;002A454A&quot;/&gt;&lt;wsp:rsid wsp:val=&quot;0037543D&quot;/&gt;&lt;wsp:rsid wsp:val=&quot;003F3B52&quot;/&gt;&lt;wsp:rsid wsp:val=&quot;00427260&quot;/&gt;&lt;wsp:rsid wsp:val=&quot;00495D3F&quot;/&gt;&lt;wsp:rsid wsp:val=&quot;0052090A&quot;/&gt;&lt;wsp:rsid wsp:val=&quot;005535D0&quot;/&gt;&lt;wsp:rsid wsp:val=&quot;00623D3B&quot;/&gt;&lt;wsp:rsid wsp:val=&quot;006A1C74&quot;/&gt;&lt;wsp:rsid wsp:val=&quot;0073517C&quot;/&gt;&lt;wsp:rsid wsp:val=&quot;008600CE&quot;/&gt;&lt;wsp:rsid wsp:val=&quot;009425FC&quot;/&gt;&lt;wsp:rsid wsp:val=&quot;0099742E&quot;/&gt;&lt;wsp:rsid wsp:val=&quot;009A5B47&quot;/&gt;&lt;wsp:rsid wsp:val=&quot;00A64F48&quot;/&gt;&lt;wsp:rsid wsp:val=&quot;00CB5689&quot;/&gt;&lt;wsp:rsid wsp:val=&quot;00CD73F7&quot;/&gt;&lt;wsp:rsid wsp:val=&quot;00EA382B&quot;/&gt;&lt;wsp:rsid wsp:val=&quot;00F907FC&quot;/&gt;&lt;/wsp:rsids&gt;&lt;/w:docPr&gt;&lt;w:body&gt;&lt;wx:sect&gt;&lt;w:p wsp:rsidR=&quot;003F3B52&quot; wsp:rsidRPr=&quot;003F3B52&quot; wsp:rsidRDefault=&quot;003F3B52&quot; wsp:rsidP=&quot;003F3B52&quot;&gt;&lt;m:oMathPara&gt;&lt;m:oMath&gt;&lt;m:r&gt;&lt;w:rPr&gt;&lt;w:rFonts w:ascii=&quot;Cambria Math&quot; w:h-ansi=&quot;Cambria Math&quot;/&gt;&lt;wx:font wx:val=&quot;Cambria Math&quot;/&gt;&lt;w:i/&gt;&lt;w:color w:val=&quot;3333FF&quot;/&gt;&lt;/w:rPr&gt;&lt;m:t&gt;a=&lt;/m:t&gt;&lt;/m:r&gt;&lt;m:f&gt;&lt;m:fPr&gt;&lt;m:ctrlPr&gt;&lt;w:rPr&gt;&lt;w:rFonts w:ascii=&quot;Cambria Math&quot; w:h-ansi=&quot;Cambria Math&quot;/&gt;&lt;wx:font wx:val=&quot;Cambria Math&quot;/&gt;&lt;w:i/&gt;&lt;w:color w:val=&quot;3333FF&quot;/&gt;&lt;/w:rPr&gt;&lt;/m:ctrlPr&gt;&lt;/m:fPr&gt;&lt;m:num&gt;&lt;m:r&gt;&lt;w:rPr&gt;&lt;w:rFonts w:ascii=&quot;Cambria Math&quot; w:h-ansi=&quot;Cambria Math&quot;/&gt;&lt;wx:font wx:val=&quot;Cambria Math&quot;/&gt;&lt;w:i/&gt;&lt;w:color w:val=&quot;3333FF&quot;/&gt;&lt;/w:rPr&gt;&lt;m:t&gt;dv&lt;/m:t&gt;&lt;/m:r&gt;&lt;/m:num&gt;&lt;m:den&gt;&lt;m:r&gt;&lt;w:rPr&gt;&lt;w:rFonts w:ascii=&quot;Cambria Math&quot; w:h-ansi=&quot;Cambria Math&quot;/&gt;&lt;wx:font wx:val=&quot;Cambria Math&quot;/&gt;&lt;w:i/&gt;&lt;w:color w:val=&quot;3333FF&quot;/&gt;&lt;/w:rPr&gt;&lt;m:t&gt;dt&lt;/m:t&gt;&lt;/m:r&gt;&lt;/m:den&gt;&lt;/m:f&gt;&lt;m:r&gt;&lt;w:rPr&gt;&lt;w:rFonts w:ascii=&quot;Cambria Math&quot; w:h-ansi=&quot;Cambria Math&quot;/&gt;&lt;wx:font wx:val=&quot;Cambria Math&quot;/&gt;&lt;w:i/&gt;&lt;w:color w:val=&quot;3333FF&quot;/&gt;&lt;/w:rPr&gt;&lt;m:t&gt;=&lt;/m:t&gt;&lt;/m:r&gt;&lt;m:f&gt;&lt;m:fPr&gt;&lt;m:ctrlPr&gt;&lt;w:rPr&gt;&lt;w:rFonts w:ascii=&quot;Cambria Math&quot; w:h-ansi=&quot;Cambria Math&quot;/&gt;&lt;wx:font wx:val=&quot;Cambria Math&quot;/&gt;&lt;w:i/&gt;&lt;w:color w:val=&quot;3333FF&quot;/&gt;&lt;/w:rPr&gt;&lt;/m:ctrlPr&gt;&lt;/m:fPr&gt;&lt;m:num&gt;&lt;m:sSup&gt;&lt;m:sSupPr&gt;&lt;m:ctrlPr&gt;&lt;w:rPr&gt;&lt;w:rFonts w:ascii=&quot;Cambria Math&quot; w:h-ansi=&quot;Cambria Math&quot;/&gt;&lt;wx:font wx:val=&quot;Cambria Math&quot;/&gt;&lt;w:i/&gt;&lt;w:color w:val=&quot;3333FF&quot;/&gt;&lt;/w:rPr&gt;&lt;/m:ctrlPr&gt;&lt;/m:sSupPr&gt;&lt;m:e&gt;&lt;m:r&gt;&lt;w:rPr&gt;&lt;w:rFonts w:ascii=&quot;Cambria Math&quot; w:h-ansi=&quot;Cambria Math&quot;/&gt;&lt;wx:font wx:val=&quot;Cambria Math&quot;/&gt;&lt;w:i/&gt;&lt;w:color w:val=&quot;3333FF&quot;/&gt;&lt;/w:rPr&gt;&lt;m:t&gt;d&lt;/m:t&gt;&lt;/m:r&gt;&lt;/m:e&gt;&lt;m:sup&gt;&lt;m:r&gt;&lt;w:rPr&gt;&lt;w:rFonts w:ascii=&quot;Cambria Math&quot; w:h-ansi=&quot;Cambria Math&quot;/&gt;&lt;wx:font wx:val=&quot;Cambria Math&quot;/&gt;&lt;w:i/&gt;&lt;w:color w:val=&quot;3333FF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3333FF&quot;/&gt;&lt;/w:rPr&gt;&lt;m:t&gt;s&lt;/m:t&gt;&lt;/m:r&gt;&lt;/m:num&gt;&lt;m:den&gt;&lt;m:r&gt;&lt;w:rPr&gt;&lt;w:rFonts w:ascii=&quot;Cambria Math&quot; w:h-ansi=&quot;Cambria Math&quot;/&gt;&lt;wx:font wx:val=&quot;Cambria Math&quot;/&gt;&lt;w:i/&gt;&lt;w:color w:val=&quot;3333FF&quot;/&gt;&lt;/w:rPr&gt;&lt;m:t&gt;d&lt;/m:t&gt;&lt;/m:r&gt;&lt;m:sSup&gt;&lt;m:sSupPr&gt;&lt;m:ctrlPr&gt;&lt;w:rPr&gt;&lt;w:rFonts w:ascii=&quot;Cambria Math&quot; w:h-ansi=&quot;Cambria Math&quot;/&gt;&lt;wx:font wx:val=&quot;Cambria Math&quot;/&gt;&lt;w:i/&gt;&lt;w:color w:val=&quot;3333FF&quot;/&gt;&lt;/w:rPr&gt;&lt;/m:ctrlPr&gt;&lt;/m:sSupPr&gt;&lt;m:e&gt;&lt;m:r&gt;&lt;w:rPr&gt;&lt;w:rFonts w:ascii=&quot;Cambria Math&quot; w:h-ansi=&quot;Cambria Math&quot;/&gt;&lt;wx:font wx:val=&quot;Cambria Math&quot;/&gt;&lt;w:i/&gt;&lt;w:color w:val=&quot;3333FF&quot;/&gt;&lt;/w:rPr&gt;&lt;m:t&gt;t&lt;/m:t&gt;&lt;/m:r&gt;&lt;/m:e&gt;&lt;m:sup&gt;&lt;m:r&gt;&lt;w:rPr&gt;&lt;w:rFonts w:ascii=&quot;Cambria Math&quot; w:h-ansi=&quot;Cambria Math&quot;/&gt;&lt;wx:font wx:val=&quot;Cambria Math&quot;/&gt;&lt;w:i/&gt;&lt;w:color w:val=&quot;3333FF&quot;/&gt;&lt;/w:rPr&gt;&lt;m:t&gt;2&lt;/m:t&gt;&lt;/m:r&gt;&lt;/m:sup&gt;&lt;/m:sSup&gt;&lt;/m:den&gt;&lt;/m:f&gt;&lt;/m:oMath&gt;&lt;/m:oMathPara&gt;&lt;/w:p&gt;&lt;w:sectPr wsp:rsidR=&quot;00000000&quot; wsp:rsidRPr=&quot;003F3B52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<v:imagedata r:id="rId9" o:title="" chromakey="white"/>
                      </v:shape>
                    </w:pic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noProof/>
        </w:rPr>
        <w:pict w14:anchorId="77985410">
          <v:shape id="_x0000_s1032" type="#_x0000_t202" style="position:absolute;left:0;text-align:left;margin-left:108pt;margin-top:3.55pt;width:27pt;height:99pt;z-index:3" stroked="f">
            <v:textbox style="layout-flow:vertical;mso-layout-flow-alt:bottom-to-top;mso-next-textbox:#_x0000_s1032" inset=".5mm,1mm,.5mm,1mm">
              <w:txbxContent>
                <w:p w14:paraId="62CACC22" w14:textId="77777777" w:rsidR="009A5B47" w:rsidRPr="00495D3F" w:rsidRDefault="009A5B47" w:rsidP="00495D3F">
                  <w:pPr>
                    <w:jc w:val="center"/>
                    <w:rPr>
                      <w:rFonts w:ascii="Tahoma" w:hAnsi="Tahoma" w:cs="Tahoma"/>
                      <w:sz w:val="42"/>
                    </w:rPr>
                  </w:pPr>
                  <w:r w:rsidRPr="00495D3F">
                    <w:rPr>
                      <w:rFonts w:ascii="Tahoma" w:hAnsi="Tahoma" w:cs="Tahoma"/>
                      <w:sz w:val="32"/>
                    </w:rPr>
                    <w:t>Acceleration</w:t>
                  </w:r>
                </w:p>
              </w:txbxContent>
            </v:textbox>
          </v:shape>
        </w:pict>
      </w:r>
      <w:r w:rsidR="00000000">
        <w:rPr>
          <w:rFonts w:ascii="Tahoma" w:hAnsi="Tahoma" w:cs="Tahoma"/>
          <w:lang w:val="en-GB"/>
        </w:rPr>
        <w:pict w14:anchorId="29DDEE23">
          <v:shape id="_x0000_i1068" type="#_x0000_t75" style="width:160.2pt;height:106.8pt" o:bordertopcolor="this" o:borderleftcolor="this" o:borderbottomcolor="this" o:borderrightcolor="this">
            <v:imagedata r:id="rId10" o:title="" croptop="9134f" cropbottom="10186f" cropleft="12249f" cropright="9618f" gain="96376f" blacklevel="-5898f"/>
            <w10:bordertop type="single" width="4"/>
            <w10:borderleft type="single" width="4"/>
            <w10:borderbottom type="single" width="4"/>
            <w10:borderright type="single" width="4"/>
          </v:shape>
        </w:pict>
      </w:r>
    </w:p>
    <w:p w14:paraId="0649917B" w14:textId="77777777" w:rsidR="008600CE" w:rsidRDefault="008600CE">
      <w:pPr>
        <w:rPr>
          <w:rFonts w:ascii="Tahoma" w:hAnsi="Tahoma" w:cs="Tahoma"/>
          <w:lang w:val="en-GB"/>
        </w:rPr>
      </w:pPr>
    </w:p>
    <w:p w14:paraId="4F5ED108" w14:textId="77777777" w:rsidR="008600CE" w:rsidRDefault="008600CE" w:rsidP="00EA382B">
      <w:pPr>
        <w:jc w:val="center"/>
        <w:rPr>
          <w:rFonts w:ascii="Tahoma" w:hAnsi="Tahoma" w:cs="Tahoma"/>
          <w:lang w:val="en-GB"/>
        </w:rPr>
      </w:pPr>
    </w:p>
    <w:p w14:paraId="03860656" w14:textId="7A6C2E7B" w:rsidR="00EA382B" w:rsidRDefault="005535D0" w:rsidP="00EA382B">
      <w:pPr>
        <w:jc w:val="both"/>
        <w:rPr>
          <w:rFonts w:ascii="Tahoma" w:hAnsi="Tahoma" w:cs="Tahoma"/>
          <w:lang w:val="en-GB"/>
        </w:rPr>
      </w:pPr>
      <w:r>
        <w:rPr>
          <w:noProof/>
        </w:rPr>
        <w:pict w14:anchorId="17711F1B">
          <v:shape id="_x0000_s1062" type="#_x0000_t202" style="position:absolute;left:0;text-align:left;margin-left:207.6pt;margin-top:421.3pt;width:88.2pt;height:110.6pt;z-index:1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stroked="f">
            <v:textbox style="mso-next-textbox:#_x0000_s1062;mso-fit-shape-to-text:t">
              <w:txbxContent>
                <w:p w14:paraId="0406347B" w14:textId="1D4D640C" w:rsidR="005535D0" w:rsidRPr="00BB40EE" w:rsidRDefault="005535D0" w:rsidP="005535D0">
                  <w:pPr>
                    <w:rPr>
                      <w:color w:val="3333FF"/>
                    </w:rPr>
                  </w:pPr>
                  <w:r w:rsidRPr="005535D0">
                    <w:rPr>
                      <w:rFonts w:eastAsia="Aptos"/>
                    </w:rPr>
                    <w:pict w14:anchorId="34222760">
                      <v:shape id="_x0000_i1077" type="#_x0000_t75" style="width:55.2pt;height:27.6pt" o:ole="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600CE&quot;/&gt;&lt;wsp:rsid wsp:val=&quot;00067951&quot;/&gt;&lt;wsp:rsid wsp:val=&quot;00241E26&quot;/&gt;&lt;wsp:rsid wsp:val=&quot;002A454A&quot;/&gt;&lt;wsp:rsid wsp:val=&quot;0037543D&quot;/&gt;&lt;wsp:rsid wsp:val=&quot;00427260&quot;/&gt;&lt;wsp:rsid wsp:val=&quot;00495D3F&quot;/&gt;&lt;wsp:rsid wsp:val=&quot;0052090A&quot;/&gt;&lt;wsp:rsid wsp:val=&quot;005535D0&quot;/&gt;&lt;wsp:rsid wsp:val=&quot;00623D3B&quot;/&gt;&lt;wsp:rsid wsp:val=&quot;006A1C74&quot;/&gt;&lt;wsp:rsid wsp:val=&quot;0073517C&quot;/&gt;&lt;wsp:rsid wsp:val=&quot;008600CE&quot;/&gt;&lt;wsp:rsid wsp:val=&quot;009425FC&quot;/&gt;&lt;wsp:rsid wsp:val=&quot;0099742E&quot;/&gt;&lt;wsp:rsid wsp:val=&quot;009A5B47&quot;/&gt;&lt;wsp:rsid wsp:val=&quot;00A64F48&quot;/&gt;&lt;wsp:rsid wsp:val=&quot;00CB5689&quot;/&gt;&lt;wsp:rsid wsp:val=&quot;00CD73F7&quot;/&gt;&lt;wsp:rsid wsp:val=&quot;00D71398&quot;/&gt;&lt;wsp:rsid wsp:val=&quot;00EA382B&quot;/&gt;&lt;wsp:rsid wsp:val=&quot;00F907FC&quot;/&gt;&lt;/wsp:rsids&gt;&lt;/w:docPr&gt;&lt;w:body&gt;&lt;wx:sect&gt;&lt;w:p wsp:rsidR=&quot;00D71398&quot; wsp:rsidRPr=&quot;00D71398&quot; wsp:rsidRDefault=&quot;00D71398&quot; wsp:rsidP=&quot;00D71398&quot;&gt;&lt;m:oMathPara&gt;&lt;m:oMath&gt;&lt;m:r&gt;&lt;w:rPr&gt;&lt;w:rFonts w:ascii=&quot;Cambria Math&quot; w:h-ansi=&quot;Cambria Math&quot;/&gt;&lt;wx:font wx:val=&quot;Cambria Math&quot;/&gt;&lt;w:i/&gt;&lt;w:color w:val=&quot;3333FF&quot;/&gt;&lt;/w:rPr&gt;&lt;m:t&gt;v=&lt;/m:t&gt;&lt;/m:r&gt;&lt;m:nary&gt;&lt;m:naryPr&gt;&lt;m:limLoc m:val=&quot;undOvr&quot;/&gt;&lt;m:subHide m:val=&quot;1&quot;/&gt;&lt;m:supHide m:val=&quot;1&quot;/&gt;&lt;m:ctrlPr&gt;&lt;w:rPr&gt;&lt;w:rFonts w:ascii=&quot;Cambria Math&quot; w:fareast=&quot;Aptos&quot; w:h-ansi=&quot;Cambria Math&quot; w:cs=&quot;Times New Roman&quot;/&gt;&lt;wx:font wx:val=&quot;Cambria Math&quot;/&gt;&lt;w:i/&gt;&lt;w:color w:val=&quot;3333FF&quot;/&gt;&lt;w:kern w:val=&quot;2&quot;/&gt;&lt;w:lang w:val=&quot;EN-GB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3333FF&quot;/&gt;&lt;/w:rPr&gt;&lt;m:t&gt;a&lt;/m:t&gt;&lt;/m:r&gt;&lt;/m:e&gt;&lt;/m:nary&gt;&lt;m:r&gt;&lt;w:rPr&gt;&lt;w:rFonts w:ascii=&quot;Cambria Math&quot; w:h-ansi=&quot;Cambria Math&quot;/&gt;&lt;wx:font wx:val=&quot;Cambria Math&quot;/&gt;&lt;w:i/&gt;&lt;w:color w:val=&quot;3333FF&quot;/&gt;&lt;/w:rPr&gt;&lt;m:t&gt;dt&lt;/m:t&gt;&lt;/m:r&gt;&lt;/m:oMath&gt;&lt;/m:oMathPara&gt;&lt;/w:p&gt;&lt;w:sectPr wsp:rsidR=&quot;00000000&quot; wsp:rsidRPr=&quot;00D71398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      <v:imagedata r:id="rId6" o:title="" chromakey="white"/>
                      </v:shape>
                    </w:pict>
                  </w:r>
                </w:p>
              </w:txbxContent>
            </v:textbox>
          </v:shape>
        </w:pict>
      </w:r>
      <w:r w:rsidR="00EA382B">
        <w:rPr>
          <w:rFonts w:ascii="Tahoma" w:hAnsi="Tahoma" w:cs="Tahoma"/>
          <w:lang w:val="en-GB"/>
        </w:rPr>
        <w:t>On the velocity-time graph below, the gradient (</w:t>
      </w:r>
      <w:r w:rsidR="0099742E" w:rsidRPr="00EA382B">
        <w:rPr>
          <w:rFonts w:ascii="Tahoma" w:hAnsi="Tahoma" w:cs="Tahoma"/>
          <w:position w:val="-12"/>
          <w:lang w:val="en-GB"/>
        </w:rPr>
        <w:object w:dxaOrig="240" w:dyaOrig="360" w14:anchorId="42058629">
          <v:shape id="_x0000_i1069" type="#_x0000_t75" style="width:12pt;height:18pt" o:ole="">
            <v:imagedata r:id="rId11" o:title=""/>
          </v:shape>
          <o:OLEObject Type="Embed" ProgID="Equation.DSMT4" ShapeID="_x0000_i1069" DrawAspect="Content" ObjectID="_1837840201" r:id="rId12"/>
        </w:object>
      </w:r>
      <w:r w:rsidR="00EA382B">
        <w:rPr>
          <w:rFonts w:ascii="Tahoma" w:hAnsi="Tahoma" w:cs="Tahoma"/>
          <w:lang w:val="en-GB"/>
        </w:rPr>
        <w:t>) of the sloped section is acceleration and the area under the graph (</w:t>
      </w:r>
      <w:r w:rsidR="0099742E" w:rsidRPr="00EA382B">
        <w:rPr>
          <w:rFonts w:ascii="Tahoma" w:hAnsi="Tahoma" w:cs="Tahoma"/>
          <w:position w:val="-16"/>
          <w:lang w:val="en-GB"/>
        </w:rPr>
        <w:object w:dxaOrig="620" w:dyaOrig="440" w14:anchorId="68F8BDBD">
          <v:shape id="_x0000_i1070" type="#_x0000_t75" style="width:31.2pt;height:22.2pt" o:ole="">
            <v:imagedata r:id="rId13" o:title=""/>
          </v:shape>
          <o:OLEObject Type="Embed" ProgID="Equation.DSMT4" ShapeID="_x0000_i1070" DrawAspect="Content" ObjectID="_1837840202" r:id="rId14"/>
        </w:object>
      </w:r>
      <w:r w:rsidR="00EA382B">
        <w:rPr>
          <w:rFonts w:ascii="Tahoma" w:hAnsi="Tahoma" w:cs="Tahoma"/>
          <w:lang w:val="en-GB"/>
        </w:rPr>
        <w:t>) is the distance travelled.</w:t>
      </w:r>
    </w:p>
    <w:p w14:paraId="47ADD055" w14:textId="588C9878" w:rsidR="00EA382B" w:rsidRDefault="00EA382B" w:rsidP="00EA382B">
      <w:pPr>
        <w:jc w:val="both"/>
        <w:rPr>
          <w:rFonts w:ascii="Tahoma" w:hAnsi="Tahoma" w:cs="Tahoma"/>
          <w:lang w:val="en-GB"/>
        </w:rPr>
      </w:pPr>
    </w:p>
    <w:p w14:paraId="721E2478" w14:textId="6AAC3EBA" w:rsidR="008600CE" w:rsidRDefault="00000000" w:rsidP="00EA382B">
      <w:pPr>
        <w:jc w:val="center"/>
        <w:rPr>
          <w:rFonts w:ascii="Tahoma" w:hAnsi="Tahoma" w:cs="Tahoma"/>
          <w:lang w:val="en-GB"/>
        </w:rPr>
      </w:pPr>
      <w:r>
        <w:rPr>
          <w:rFonts w:ascii="Tahoma" w:hAnsi="Tahoma" w:cs="Tahoma"/>
          <w:lang w:val="en-GB"/>
        </w:rPr>
        <w:pict w14:anchorId="2993FC9D">
          <v:shape id="_x0000_i1030" type="#_x0000_t75" style="width:166.8pt;height:173.4pt" o:bordertopcolor="this" o:borderleftcolor="this" o:borderbottomcolor="this" o:borderrightcolor="this">
            <v:imagedata r:id="rId15" o:title="DistVelyAccGraph" gain="86232f"/>
            <w10:bordertop type="single" width="4"/>
            <w10:borderleft type="single" width="4"/>
            <w10:borderbottom type="single" width="4"/>
            <w10:borderright type="single" width="4"/>
          </v:shape>
        </w:pict>
      </w:r>
    </w:p>
    <w:sectPr w:rsidR="008600CE" w:rsidSect="009A5B47">
      <w:pgSz w:w="12240" w:h="15840"/>
      <w:pgMar w:top="1191" w:right="1797" w:bottom="1191" w:left="179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600CE"/>
    <w:rsid w:val="00067951"/>
    <w:rsid w:val="00241E26"/>
    <w:rsid w:val="002A454A"/>
    <w:rsid w:val="0037543D"/>
    <w:rsid w:val="00427260"/>
    <w:rsid w:val="00495D3F"/>
    <w:rsid w:val="0052090A"/>
    <w:rsid w:val="005535D0"/>
    <w:rsid w:val="00623D3B"/>
    <w:rsid w:val="006A1C74"/>
    <w:rsid w:val="0073517C"/>
    <w:rsid w:val="008600CE"/>
    <w:rsid w:val="009425FC"/>
    <w:rsid w:val="0099742E"/>
    <w:rsid w:val="009A5B47"/>
    <w:rsid w:val="00A64F48"/>
    <w:rsid w:val="00CA3911"/>
    <w:rsid w:val="00CB5689"/>
    <w:rsid w:val="00CD73F7"/>
    <w:rsid w:val="00EA382B"/>
    <w:rsid w:val="00F9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."/>
  <w:listSeparator w:val=","/>
  <w14:docId w14:val="30817E10"/>
  <w15:chartTrackingRefBased/>
  <w15:docId w15:val="{BD8EB78B-39DA-4BF1-A31F-72C3ABA11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9742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3440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5" Type="http://schemas.openxmlformats.org/officeDocument/2006/relationships/image" Target="media/image2.png"/><Relationship Id="rId15" Type="http://schemas.openxmlformats.org/officeDocument/2006/relationships/image" Target="media/image10.jpeg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Metadata/LabelInfo.xml><?xml version="1.0" encoding="utf-8"?>
<clbl:labelList xmlns:clbl="http://schemas.microsoft.com/office/2020/mipLabelMetadata">
  <clbl:label id="{5b0b9c9a-2369-492c-819f-51f59b67902a}" enabled="1" method="Standard" siteId="{a0806fa7-0275-413a-92f7-30d003a0e1be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1</Words>
  <Characters>2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stance, Velocity, Acceleration Graphs</vt:lpstr>
    </vt:vector>
  </TitlesOfParts>
  <Company> </Company>
  <LinksUpToDate>false</LinksUpToDate>
  <CharactersWithSpaces>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ance, Velocity, Acceleration Graphs</dc:title>
  <dc:subject/>
  <dc:creator>Wymondham College</dc:creator>
  <cp:keywords/>
  <dc:description/>
  <cp:lastModifiedBy>Graham Colman</cp:lastModifiedBy>
  <cp:revision>4</cp:revision>
  <cp:lastPrinted>2026-04-16T09:20:00Z</cp:lastPrinted>
  <dcterms:created xsi:type="dcterms:W3CDTF">2026-04-16T09:13:00Z</dcterms:created>
  <dcterms:modified xsi:type="dcterms:W3CDTF">2026-04-16T09:23:00Z</dcterms:modified>
</cp:coreProperties>
</file>